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4"/>
  </p:notesMasterIdLst>
  <p:handoutMasterIdLst>
    <p:handoutMasterId r:id="rId25"/>
  </p:handoutMasterIdLst>
  <p:sldIdLst>
    <p:sldId id="356" r:id="rId6"/>
    <p:sldId id="392" r:id="rId7"/>
    <p:sldId id="395" r:id="rId8"/>
    <p:sldId id="397" r:id="rId9"/>
    <p:sldId id="398" r:id="rId10"/>
    <p:sldId id="399" r:id="rId11"/>
    <p:sldId id="400" r:id="rId12"/>
    <p:sldId id="401" r:id="rId13"/>
    <p:sldId id="402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396" r:id="rId2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88" d="100"/>
          <a:sy n="88" d="100"/>
        </p:scale>
        <p:origin x="-1640" y="-11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Relationship Id="rId3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nald_Fisher" TargetMode="External"/><Relationship Id="rId4" Type="http://schemas.openxmlformats.org/officeDocument/2006/relationships/hyperlink" Target="http://www.dtreg.com/lda.htm" TargetMode="External"/><Relationship Id="rId5" Type="http://schemas.openxmlformats.org/officeDocument/2006/relationships/hyperlink" Target="http://www.statsoft.com/textbook/stdiscan.html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sip.piconepress.com/projects/speech/software/demonstrations/applets/util/pattern_recognition/current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ms_projects/1999/lda/" TargetMode="Externa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4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hyperlink" Target="http://www.slimy.com/~steuard/teaching/tutorials/Lagrange.html" TargetMode="External"/><Relationship Id="rId4" Type="http://schemas.openxmlformats.org/officeDocument/2006/relationships/hyperlink" Target="http://www.ece.msstate.edu/research/isip/projects/speech/software/demonstrations/applets/util/pattern_recognition/current/index.html" TargetMode="External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image" Target="../media/image15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e.msstate.edu/research/isip/projects/speech/software/demonstrations/applets/util/pattern_recognition/current/index.html" TargetMode="Externa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9: </a:t>
            </a: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42018"/>
            <a:ext cx="5077797" cy="46015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Principal </a:t>
            </a: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Components Analysis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Fisher Linear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Multiple Discriminant </a:t>
            </a:r>
            <a:r>
              <a:rPr lang="en-US" sz="1800" b="1" kern="0" dirty="0" smtClean="0">
                <a:solidFill>
                  <a:schemeClr val="bg1"/>
                </a:solidFill>
              </a:rPr>
              <a:t>Analysis</a:t>
            </a:r>
            <a:br>
              <a:rPr lang="en-US" sz="1800" b="1" kern="0" dirty="0" smtClean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HLDA and ICA</a:t>
            </a:r>
            <a:br>
              <a:rPr lang="en-US" sz="1800" b="1" kern="0" dirty="0" smtClean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Examples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br>
              <a:rPr lang="en-US" b="1" kern="0" dirty="0" smtClean="0">
                <a:solidFill>
                  <a:schemeClr val="accent1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Java 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PR Applet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W.P.: Fisher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TREG: LD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S.S.: </a:t>
            </a: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DFA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</a:t>
            </a: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	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6578" y="3355901"/>
            <a:ext cx="2739206" cy="29145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99006" y="1551960"/>
            <a:ext cx="1866748" cy="22964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 is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to maximizing </a:t>
            </a:r>
            <a:r>
              <a:rPr lang="en-US" altLang="en-US" sz="1800" dirty="0" smtClean="0">
                <a:solidFill>
                  <a:schemeClr val="bg1"/>
                </a:solidFill>
              </a:rPr>
              <a:t>J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W) is once again found via an eigenvalue decomposit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ecause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s the sum of c rank one or less matrices, and because only c-1 of these are independent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of rank c-1 or less.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cellent presentation on applications of LDA can be found at 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PCA Fails!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326427" y="695119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4" imgW="1714320" imgH="876240" progId="Equation.3">
                  <p:embed/>
                </p:oleObj>
              </mc:Choice>
              <mc:Fallback>
                <p:oleObj name="Equation" r:id="rId4" imgW="17143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27" y="695119"/>
                        <a:ext cx="171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617788" y="2278887"/>
          <a:ext cx="346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Equation" r:id="rId6" imgW="3466800" imgH="317160" progId="Equation.DSMT4">
                  <p:embed/>
                </p:oleObj>
              </mc:Choice>
              <mc:Fallback>
                <p:oleObj name="Equation" r:id="rId6" imgW="346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278887"/>
                        <a:ext cx="346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3108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Heteroscedastic Linear Discriminant Analysis (HLDA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eteroscedastic: when random variables have different variances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en might we observe </a:t>
            </a:r>
            <a:r>
              <a:rPr lang="en-US" sz="1800" b="1" dirty="0" smtClean="0"/>
              <a:t>heteroscedasticity?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Suppose 100 students enroll in a typing class — some of which have typing experience and some of which do not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After the first class there would be a great deal of dispersion in the number of typing mistakes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After the final class the dispersion would be smaller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error variance is non-constant — it decreases as time increas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ample is shown to the right. The two cla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have nearly the same mean, but different variances,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and the variances differ in one direc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DA would project these classes onto a lin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hat does not achieve maximal separa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LDA seeks a transform that will account for th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unequal varianc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LDA is typically useful when classes have significant overlap.</a:t>
            </a:r>
          </a:p>
        </p:txBody>
      </p:sp>
      <p:pic>
        <p:nvPicPr>
          <p:cNvPr id="200711" name="Picture 7"/>
          <p:cNvPicPr>
            <a:picLocks noChangeAspect="1" noChangeArrowheads="1"/>
          </p:cNvPicPr>
          <p:nvPr/>
        </p:nvPicPr>
        <p:blipFill>
          <a:blip r:embed="rId2"/>
          <a:srcRect l="22621" t="16807" r="24173" b="6509"/>
          <a:stretch>
            <a:fillRect/>
          </a:stretch>
        </p:blipFill>
        <p:spPr bwMode="auto">
          <a:xfrm>
            <a:off x="7090823" y="3834582"/>
            <a:ext cx="1713964" cy="187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flipV="1">
            <a:off x="5456903" y="4129548"/>
            <a:ext cx="2728452" cy="796414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840361" y="5526088"/>
            <a:ext cx="1386349" cy="181538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0607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titioning Our Parameter Vecto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W be partitioned into the first </a:t>
            </a:r>
            <a:r>
              <a:rPr lang="en-US" altLang="en-US" sz="1800" dirty="0" smtClean="0">
                <a:solidFill>
                  <a:schemeClr val="bg1"/>
                </a:solidFill>
              </a:rPr>
              <a:t>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columns corresponding to the dimensions we retain, and the remaining </a:t>
            </a:r>
            <a:r>
              <a:rPr lang="en-US" altLang="en-US" sz="1800" dirty="0" smtClean="0">
                <a:solidFill>
                  <a:schemeClr val="bg1"/>
                </a:solidFill>
              </a:rPr>
              <a:t>d-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columns corresponding to the dimensions we discar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n the dimensionality reduction problem can be viewed in two steps: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non-singular transform is applied to x to transform the features, and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dimensionality reduction is performed where reduce the output of this linear transformation, y, to a reduced dimension vecto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partition the mean and variances as follows:</a:t>
            </a:r>
          </a:p>
          <a:p>
            <a:pPr marL="176213" indent="-176213">
              <a:spcBef>
                <a:spcPts val="1750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       is common to all terms and       are different for each class.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38489" y="3779838"/>
          <a:ext cx="5562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562360" imgH="1942920" progId="Equation.3">
                  <p:embed/>
                </p:oleObj>
              </mc:Choice>
              <mc:Fallback>
                <p:oleObj name="Equation" r:id="rId3" imgW="5562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9" y="3779838"/>
                        <a:ext cx="5562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64508" y="5834426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66400" imgH="291960" progId="Equation.3">
                  <p:embed/>
                </p:oleObj>
              </mc:Choice>
              <mc:Fallback>
                <p:oleObj name="Equation" r:id="rId5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508" y="5834426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537587" y="574122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304560" imgH="507960" progId="Equation.DSMT4">
                  <p:embed/>
                </p:oleObj>
              </mc:Choice>
              <mc:Fallback>
                <p:oleObj name="Equation" r:id="rId7" imgW="30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587" y="574122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922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nsity and Likelihood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47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ensity function of a data point under the model, assuming a Gaussian model (as we did with PCA and LDA), is given by:</a:t>
            </a:r>
          </a:p>
          <a:p>
            <a:pPr marL="176213" indent="-176213">
              <a:spcBef>
                <a:spcPts val="900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        is an indicator function for the class assignment for each data point. (This simply represents the density function for the transformed data.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likelihood function is given by:</a:t>
            </a: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fferentiating the likelihood with respect to the unknown means and variances gives: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46645" y="1306513"/>
          <a:ext cx="474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3" imgW="4749480" imgH="990360" progId="Equation.3">
                  <p:embed/>
                </p:oleObj>
              </mc:Choice>
              <mc:Fallback>
                <p:oleObj name="Equation" r:id="rId3" imgW="474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5" y="1306513"/>
                        <a:ext cx="4749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460121" y="3590622"/>
          <a:ext cx="824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Equation" r:id="rId5" imgW="8242200" imgH="622080" progId="Equation.3">
                  <p:embed/>
                </p:oleObj>
              </mc:Choice>
              <mc:Fallback>
                <p:oleObj name="Equation" r:id="rId5" imgW="82422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1" y="3590622"/>
                        <a:ext cx="824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109663" y="2542763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9" name="Equation" r:id="rId7" imgW="406080" imgH="266400" progId="Equation.3">
                  <p:embed/>
                </p:oleObj>
              </mc:Choice>
              <mc:Fallback>
                <p:oleObj name="Equation" r:id="rId7" imgW="406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2763"/>
                        <a:ext cx="406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316163" y="5011738"/>
          <a:ext cx="454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0" name="Equation" r:id="rId9" imgW="4546440" imgH="1028520" progId="Equation.DSMT4">
                  <p:embed/>
                </p:oleObj>
              </mc:Choice>
              <mc:Fallback>
                <p:oleObj name="Equation" r:id="rId9" imgW="4546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011738"/>
                        <a:ext cx="4546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415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ptimal Solu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ubstituting the optimal values into the likelihood equation, and then maximizing with respect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gives:</a:t>
            </a:r>
          </a:p>
          <a:p>
            <a:pPr marL="176213" indent="-176213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se equations do not have a closed-form solution. For the general case, we must solve them iteratively using a gradient descent algorithm and a two-step process in which we estimate means and variances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and then estimate the optimal value of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from the means and varianc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Simplifications exist for diagonal and equal covariances, but the benefits of the algorithm seem to diminish in these cas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o classify data, one must compute the log-likelihood distance from each class and then assign the class based on the maximum likelihoo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dependent PCA, LDA and HLDA)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HLDA training is significantly more expensive than PCA or LDA, but classification is of the same complexity as PCA and LDA because this is still essentially a linear transformation plus a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distance computation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74663" y="1236663"/>
          <a:ext cx="640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8" name="Equation" r:id="rId4" imgW="6400800" imgH="672840" progId="Equation.DSMT4">
                  <p:embed/>
                </p:oleObj>
              </mc:Choice>
              <mc:Fallback>
                <p:oleObj name="Equation" r:id="rId4" imgW="6400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36663"/>
                        <a:ext cx="640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0883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dependent Component Analysis (ICA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oal is to discover underlying structure in a signal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riginally gained popularity for applications in blind source separation (BSS), the process of extracting one or more unknown signals from nois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(e.g., cocktail party effect)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ost often applied to time series analysis though it can also be used for traditional pattern recognition problems. 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ignal  as a sum of statistically independent signals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f we can estimate A, then we can compute s  by inverting A:</a:t>
            </a:r>
          </a:p>
          <a:p>
            <a:pPr marL="176213" indent="-176213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the basic principle of bli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nvolutio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or BS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unique aspect of ICA is that it attempts to model x as a sum of statistically independent non-Gaussian signals. Why?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41591" y="3149540"/>
          <a:ext cx="398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3" name="Equation" r:id="rId3" imgW="3987720" imgH="1358640" progId="Equation.3">
                  <p:embed/>
                </p:oleObj>
              </mc:Choice>
              <mc:Fallback>
                <p:oleObj name="Equation" r:id="rId3" imgW="39877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91" y="3149540"/>
                        <a:ext cx="398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461963" y="4935538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4"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935538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9642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bjective Fun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nlike mean square error approaches, ICA attempts to optimize the parameters of the model based on a variety of information theoretic measures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utual information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um likelihood: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utual information a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re related by: 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in ICA to zero mean a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prewhite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he data (using PCA) so that the technique can focus on the non-Gaussian aspects of the data. Since these are linear operations, they do not impact the non-Gaussian aspects of the model.</a:t>
            </a:r>
          </a:p>
          <a:p>
            <a:pPr marL="176213" indent="-176213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are no closed form solutions for the problem described above, and a gradient descent approach must be used to find the model parameters. We will need to develop more powerful mathematics to do this (e.g., the Expectation Maximization algorithm).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77536" y="148835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3" imgW="3073320" imgH="622080" progId="Equation.3">
                  <p:embed/>
                </p:oleObj>
              </mc:Choice>
              <mc:Fallback>
                <p:oleObj name="Equation" r:id="rId3" imgW="30733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36" y="1488358"/>
                        <a:ext cx="307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923307" y="2347200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0" name="Equation" r:id="rId5" imgW="2336760" imgH="330120" progId="Equation.3">
                  <p:embed/>
                </p:oleObj>
              </mc:Choice>
              <mc:Fallback>
                <p:oleObj name="Equation" r:id="rId5" imgW="2336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07" y="2347200"/>
                        <a:ext cx="233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4239765" y="2766455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7" imgW="3187440" imgH="622080" progId="Equation.3">
                  <p:embed/>
                </p:oleObj>
              </mc:Choice>
              <mc:Fallback>
                <p:oleObj name="Equation" r:id="rId7" imgW="31874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65" y="2766455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5965206" y="3518516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06" y="3518516"/>
                        <a:ext cx="271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4084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astICA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ne very popular algorithm for ICA is based on finding a projection of x that maximizes non-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Gaussian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n approximation to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e an iterative equation solver to find the weight vector, w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hoose an initial random guess for w.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mpute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: 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f the direction of w changes, iterate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ater in the course we will see many iterative algorithms of this form, and formally derive their properti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FastICA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very similar to a gradient descent solution of the maximum likelihood equation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CA has been successfully applied to a wide variety of BSS problems including audio, EEG, and financial data.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4863742" y="1317575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2" name="Equation" r:id="rId3" imgW="2666880" imgH="355320" progId="Equation.3">
                  <p:embed/>
                </p:oleObj>
              </mc:Choice>
              <mc:Fallback>
                <p:oleObj name="Equation" r:id="rId3" imgW="2666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2" y="1317575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1888913" y="2576360"/>
          <a:ext cx="328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3" name="Equation" r:id="rId5" imgW="3288960" imgH="342720" progId="Equation.3">
                  <p:embed/>
                </p:oleObj>
              </mc:Choice>
              <mc:Fallback>
                <p:oleObj name="Equation" r:id="rId5" imgW="3288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913" y="2576360"/>
                        <a:ext cx="328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1224263" y="3011027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4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63" y="3011027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18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Principal Component Analysis (PCA): </a:t>
            </a:r>
            <a:r>
              <a:rPr lang="en-US" sz="1800" b="1" dirty="0" smtClean="0">
                <a:solidFill>
                  <a:schemeClr val="bg1"/>
                </a:solidFill>
              </a:rPr>
              <a:t>represents the data by minimizing the squared error (representing data in directions of greatest variance)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CA is commonly applied in a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class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-dependent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manner where a whitening transformation is computed for each class, and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the distance from the mean of that class is measured using this class-specific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PCA gives insight into the important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dimensions of your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problem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y examining the direction of the eigenvec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Linear </a:t>
            </a:r>
            <a:r>
              <a:rPr lang="en-US" sz="1800" b="1" dirty="0" err="1">
                <a:solidFill>
                  <a:schemeClr val="accent1"/>
                </a:solidFill>
                <a:sym typeface="Symbol"/>
              </a:rPr>
              <a:t>DIscriminant</a:t>
            </a:r>
            <a:r>
              <a:rPr lang="en-US" sz="1800" b="1" dirty="0">
                <a:solidFill>
                  <a:schemeClr val="accent1"/>
                </a:solidFill>
                <a:sym typeface="Symbol"/>
              </a:rPr>
              <a:t> Analysis (LDA):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attempts to project the data onto a line that represents the direction of maximum discrimin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LDA can be generalized to a multi-class problem through the use of multiple discriminant functions (c classes require c-1 discriminant functions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Alternatives: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Other forms of discriminant analysis exist (e.g., HLDA and ICA) that relax the assumptions about the covariance structure of the data.</a:t>
            </a:r>
            <a:endParaRPr lang="en-US" sz="1800" b="1" dirty="0" smtClean="0">
              <a:solidFill>
                <a:schemeClr val="bg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893631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al Compone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representing a set of n d-dimensional samples x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…,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by a single vector, x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0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quared-error criter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easy to show that the solution to this problem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ample mean is a zero-dimensional representation of the data set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a one-dimensional solution in which we project the data into a line running through the sample mean:</a:t>
            </a:r>
          </a:p>
          <a:p>
            <a:pPr marL="176213" indent="-176213">
              <a:spcBef>
                <a:spcPts val="1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e is a unit vector in the direction of this line, and </a:t>
            </a:r>
            <a:r>
              <a:rPr lang="en-US" altLang="en-US" sz="1800" i="1" dirty="0" smtClean="0">
                <a:solidFill>
                  <a:schemeClr val="bg1"/>
                </a:solidFill>
              </a:rPr>
              <a:t>a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a scalar representing the distance of any point from the mean.</a:t>
            </a:r>
          </a:p>
          <a:p>
            <a:pPr marL="176213" indent="-176213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squared-error criterion a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8246" y="123292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46" y="123292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16775" y="1790700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5" imgW="1612800" imgH="622080" progId="Equation.3">
                  <p:embed/>
                </p:oleObj>
              </mc:Choice>
              <mc:Fallback>
                <p:oleObj name="Equation" r:id="rId5" imgW="1612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1790700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3360738" y="3687763"/>
          <a:ext cx="1104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7" imgW="1104840" imgH="190440" progId="Equation.3">
                  <p:embed/>
                </p:oleObj>
              </mc:Choice>
              <mc:Fallback>
                <p:oleObj name="Equation" r:id="rId7" imgW="11048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687763"/>
                        <a:ext cx="11049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31358" y="5401597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9" imgW="3733560" imgH="685800" progId="Equation.DSMT4">
                  <p:embed/>
                </p:oleObj>
              </mc:Choice>
              <mc:Fallback>
                <p:oleObj name="Equation" r:id="rId9" imgW="3733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58" y="5401597"/>
                        <a:ext cx="373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9285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ization Using Lagrange Multiplier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7992" y="631232"/>
            <a:ext cx="8658225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vector, e, that minimizes </a:t>
            </a:r>
            <a:r>
              <a:rPr lang="en-US" altLang="en-US" sz="1800" dirty="0" smtClean="0">
                <a:solidFill>
                  <a:schemeClr val="bg1"/>
                </a:solidFill>
              </a:rPr>
              <a:t>J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lso maximizes           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e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Lagrange multipliers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to maximize            subject to the constraint            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 be the undetermined multiplier, and differentiate:</a:t>
            </a: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with respect to e, to obtai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Set to zero and solv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It follows to maximize           we want to select an eigenvector corresponding to the largest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eigenvalue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of the scatter matrix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In other words, the best one-dimensional projection of the data (in the least mean-squared error sense) is the projection of the data onto a line through the sample mean in the direction of the eigenvector of the scatter matrix having the largest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eigenvalue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hence the name Principal Component)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hyperellipsoidally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shaped support region!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4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independent and class-dependent PCA).</a:t>
            </a:r>
            <a:endParaRPr lang="en-US" altLang="en-US" sz="1800" baseline="-25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7120" y="1069465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5" imgW="520560" imgH="304560" progId="Equation.3">
                  <p:embed/>
                </p:oleObj>
              </mc:Choice>
              <mc:Fallback>
                <p:oleObj name="Equation" r:id="rId5" imgW="520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120" y="1069465"/>
                        <a:ext cx="52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7985791" y="1085440"/>
          <a:ext cx="58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2" name="Equation" r:id="rId7" imgW="583920" imgH="342720" progId="Equation.3">
                  <p:embed/>
                </p:oleObj>
              </mc:Choice>
              <mc:Fallback>
                <p:oleObj name="Equation" r:id="rId7" imgW="583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791" y="1085440"/>
                        <a:ext cx="584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387896" y="1566608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tion" r:id="rId9" imgW="1942920" imgH="342720" progId="Equation.3">
                  <p:embed/>
                </p:oleObj>
              </mc:Choice>
              <mc:Fallback>
                <p:oleObj name="Equation" r:id="rId9" imgW="1942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896" y="1566608"/>
                        <a:ext cx="194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93934" y="2013974"/>
          <a:ext cx="153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11" imgW="1536480" imgH="558720" progId="Equation.3">
                  <p:embed/>
                </p:oleObj>
              </mc:Choice>
              <mc:Fallback>
                <p:oleObj name="Equation" r:id="rId11" imgW="15364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934" y="2013974"/>
                        <a:ext cx="1536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5569799" y="588211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5" name="Equation" r:id="rId13" imgW="520560" imgH="304560" progId="Equation.3">
                  <p:embed/>
                </p:oleObj>
              </mc:Choice>
              <mc:Fallback>
                <p:oleObj name="Equation" r:id="rId13" imgW="520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799" y="588211"/>
                        <a:ext cx="52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882491" y="2659421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15" imgW="812520" imgH="241200" progId="Equation.3">
                  <p:embed/>
                </p:oleObj>
              </mc:Choice>
              <mc:Fallback>
                <p:oleObj name="Equation" r:id="rId1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491" y="2659421"/>
                        <a:ext cx="812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2817506" y="3111706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17" imgW="520560" imgH="304560" progId="Equation.DSMT4">
                  <p:embed/>
                </p:oleObj>
              </mc:Choice>
              <mc:Fallback>
                <p:oleObj name="Equation" r:id="rId17" imgW="52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506" y="3111706"/>
                        <a:ext cx="52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8376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scriminant analysis seeks directions that are efficient for discrimin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the problem of projecting data from </a:t>
            </a:r>
            <a:r>
              <a:rPr lang="en-US" altLang="en-US" sz="1800" b="1" i="1" dirty="0" smtClean="0">
                <a:solidFill>
                  <a:schemeClr val="bg1"/>
                </a:solidFill>
              </a:rPr>
              <a:t>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mensions onto a line with the hope that we can optimize the orientation of the line to minimize error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a set of n d-dimensional samples x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…,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n the subset </a:t>
            </a:r>
            <a:r>
              <a:rPr lang="en-US" altLang="en-US" sz="1800" dirty="0" smtClean="0">
                <a:solidFill>
                  <a:schemeClr val="bg1"/>
                </a:solidFill>
              </a:rPr>
              <a:t>D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n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n the subset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linear combination of x:</a:t>
            </a: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corresponding set of </a:t>
            </a:r>
            <a:r>
              <a:rPr lang="en-US" altLang="en-US" sz="1800" dirty="0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samples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divided into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71291" y="388763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91" y="388763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964243" y="264564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3" y="2645648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mp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0555" y="3859555"/>
            <a:ext cx="4823644" cy="2586103"/>
          </a:xfrm>
          <a:prstGeom prst="rect">
            <a:avLst/>
          </a:prstGeom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3244" y="4128416"/>
            <a:ext cx="3779324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ur challenge is to find w that maximizes separ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done by considering the ratio of the between-class scatter to the within-class scatter.</a:t>
            </a:r>
          </a:p>
        </p:txBody>
      </p:sp>
    </p:spTree>
    <p:extLst>
      <p:ext uri="{BB962C8B-B14F-4D97-AF65-F5344CB8AC3E}">
        <p14:creationId xmlns:p14="http://schemas.microsoft.com/office/powerpoint/2010/main" val="3775065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Means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63679"/>
            <a:ext cx="8658225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ample mean for class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ample mean for the projected points ar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e sample mean for the projected points is just the projection of the mean (which is expected since this is a linear transformation)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follows that the distance between the projected means i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the projected sample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stimate of the variance of the pooled data is: 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called the within-class scatter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4066412" y="530019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3" imgW="1218960" imgH="634680" progId="Equation.3">
                  <p:embed/>
                </p:oleObj>
              </mc:Choice>
              <mc:Fallback>
                <p:oleObj name="Equation" r:id="rId3" imgW="1218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12" y="530019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3094959" y="1568604"/>
          <a:ext cx="3086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5" imgW="3085920" imgH="634680" progId="Equation.3">
                  <p:embed/>
                </p:oleObj>
              </mc:Choice>
              <mc:Fallback>
                <p:oleObj name="Equation" r:id="rId5" imgW="3085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59" y="1568604"/>
                        <a:ext cx="30861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3070225" y="35433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7" imgW="2527200" imgH="469800" progId="Equation.3">
                  <p:embed/>
                </p:oleObj>
              </mc:Choice>
              <mc:Fallback>
                <p:oleObj name="Equation" r:id="rId7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433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3475038" y="47228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9" imgW="1638000" imgH="571320" progId="Equation.3">
                  <p:embed/>
                </p:oleObj>
              </mc:Choice>
              <mc:Fallback>
                <p:oleObj name="Equation" r:id="rId9" imgW="1638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228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943600" y="526573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Equation" r:id="rId11" imgW="1282680" imgH="558720" progId="Equation.DSMT4">
                  <p:embed/>
                </p:oleObj>
              </mc:Choice>
              <mc:Fallback>
                <p:oleObj name="Equation" r:id="rId11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65738"/>
                        <a:ext cx="128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54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Fisher Linear Discriminant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sher linear discriminant maximizes the criteria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class I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i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scatter for the projected samples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the sum of the scatters can be written as:</a:t>
            </a: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274415" y="491205"/>
          <a:ext cx="170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3" imgW="1701720" imgH="774360" progId="Equation.3">
                  <p:embed/>
                </p:oleObj>
              </mc:Choice>
              <mc:Fallback>
                <p:oleObj name="Equation" r:id="rId3" imgW="17017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415" y="491205"/>
                        <a:ext cx="170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160713" y="171767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5" imgW="2311200" imgH="571320" progId="Equation.3">
                  <p:embed/>
                </p:oleObj>
              </mc:Choice>
              <mc:Fallback>
                <p:oleObj name="Equation" r:id="rId5" imgW="23112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1767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652838" y="2732088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7" imgW="1307880" imgH="291960" progId="Equation.3">
                  <p:embed/>
                </p:oleObj>
              </mc:Choice>
              <mc:Fallback>
                <p:oleObj name="Equation" r:id="rId7" imgW="1307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732088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336800" y="3690938"/>
          <a:ext cx="383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9" imgW="3835080" imgH="1257120" progId="Equation.3">
                  <p:embed/>
                </p:oleObj>
              </mc:Choice>
              <mc:Fallback>
                <p:oleObj name="Equation" r:id="rId9" imgW="38350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0938"/>
                        <a:ext cx="383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736975" y="566102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9" name="Equation" r:id="rId11" imgW="1841400" imgH="368280" progId="Equation.DSMT4">
                  <p:embed/>
                </p:oleObj>
              </mc:Choice>
              <mc:Fallback>
                <p:oleObj name="Equation" r:id="rId1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1025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285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Projected Mea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eparation of the projected means obey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here the between class scatter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the within-class scatter and is proportional to the covariance of the pooled data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the between-class scatter, is symmetric and positive definite, but because it is the outer product of two vectors, its rank is at most on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mplies that for any w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in the direction of 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-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, J(w), can be written as: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800350" y="1169988"/>
          <a:ext cx="3429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3" imgW="3429000" imgH="1244520" progId="Equation.3">
                  <p:embed/>
                </p:oleObj>
              </mc:Choice>
              <mc:Fallback>
                <p:oleObj name="Equation" r:id="rId3" imgW="34290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9988"/>
                        <a:ext cx="3429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291143" y="3202860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5" imgW="2501640" imgH="368280" progId="Equation.3">
                  <p:embed/>
                </p:oleObj>
              </mc:Choice>
              <mc:Fallback>
                <p:oleObj name="Equation" r:id="rId5" imgW="2501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43" y="3202860"/>
                        <a:ext cx="2501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446713" y="5697538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697538"/>
                        <a:ext cx="156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0522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ratio is well-known as the generalized Rayleigh quotient and has the well-known property that the vector, w, that maximizes J(), must satisfy:</a:t>
            </a:r>
          </a:p>
          <a:p>
            <a:pPr marL="176213" indent="-176213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Fisher’s linear discriminant, also known as the canonical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ariate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solution maps the d-dimensional problem to a one-dimensional problem (in this case)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rom Chapter 2, when the conditional densities, p(x|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), are multivariate normal with equal covariances, the optimal decision boundary is given by:</a:t>
            </a:r>
          </a:p>
          <a:p>
            <a:pPr marL="176213" indent="-176213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  <a:sym typeface="Symbol"/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where                             ,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w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0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s related to the prior probabiliti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 computational complexity is dominated by the calculation of the within-class scatter and its inverse, an O(d</a:t>
            </a:r>
            <a:r>
              <a:rPr lang="en-US" altLang="en-US" sz="1800" b="1" baseline="30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n) calculation. But this is done offline!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independent PCA and LDA).</a:t>
            </a: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0769" y="15626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9"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69" y="1562611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55697" y="192758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6" imgW="1892160" imgH="368280" progId="Equation.3">
                  <p:embed/>
                </p:oleObj>
              </mc:Choice>
              <mc:Fallback>
                <p:oleObj name="Equation" r:id="rId6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97" y="1927584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2075" y="4475575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1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75575"/>
                        <a:ext cx="1257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196612" y="4834507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2" y="4834507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380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or the c-class problem in a d-dimensional space, the natural generalization involves c-1 discriminant function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within-class scatter is defined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total mean vector, m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total scatter matrix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by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 is related to the within-class scatter (derivation omitted)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have c-1 discriminant functions of the form:</a:t>
            </a: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2697163" y="1673225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3" imgW="3238200" imgH="660240" progId="Equation.3">
                  <p:embed/>
                </p:oleObj>
              </mc:Choice>
              <mc:Fallback>
                <p:oleObj name="Equation" r:id="rId3" imgW="323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73225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789363" y="2642424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5" imgW="1269720" imgH="622080" progId="Equation.3">
                  <p:embed/>
                </p:oleObj>
              </mc:Choice>
              <mc:Fallback>
                <p:oleObj name="Equation" r:id="rId5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642424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3402013" y="377825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3" name="Equation" r:id="rId7" imgW="2095200" imgH="520560" progId="Equation.3">
                  <p:embed/>
                </p:oleObj>
              </mc:Choice>
              <mc:Fallback>
                <p:oleObj name="Equation" r:id="rId7" imgW="2095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778250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838940" y="481278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4" name="Equation" r:id="rId9" imgW="1396800" imgH="291960" progId="Equation.3">
                  <p:embed/>
                </p:oleObj>
              </mc:Choice>
              <mc:Fallback>
                <p:oleObj name="Equation" r:id="rId9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0" y="4812788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4471988" y="46815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5" name="Equation" r:id="rId11" imgW="2717640" imgH="622080" progId="Equation.3">
                  <p:embed/>
                </p:oleObj>
              </mc:Choice>
              <mc:Fallback>
                <p:oleObj name="Equation" r:id="rId11" imgW="2717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6815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3148320" y="5824743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6" name="Equation" r:id="rId13" imgW="2857320" imgH="355320" progId="Equation.DSMT4">
                  <p:embed/>
                </p:oleObj>
              </mc:Choice>
              <mc:Fallback>
                <p:oleObj name="Equation" r:id="rId13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20" y="5824743"/>
                        <a:ext cx="285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3582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28</TotalTime>
  <Words>1510</Words>
  <Application>Microsoft Macintosh PowerPoint</Application>
  <PresentationFormat>Letter Paper (8.5x11 in)</PresentationFormat>
  <Paragraphs>17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4</cp:revision>
  <dcterms:created xsi:type="dcterms:W3CDTF">2002-09-12T17:13:32Z</dcterms:created>
  <dcterms:modified xsi:type="dcterms:W3CDTF">2014-02-11T17:55:33Z</dcterms:modified>
</cp:coreProperties>
</file>